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74" r:id="rId2"/>
    <p:sldId id="478" r:id="rId3"/>
    <p:sldId id="431" r:id="rId4"/>
    <p:sldId id="432" r:id="rId5"/>
    <p:sldId id="575" r:id="rId6"/>
    <p:sldId id="564" r:id="rId7"/>
    <p:sldId id="587" r:id="rId8"/>
    <p:sldId id="576" r:id="rId9"/>
    <p:sldId id="565" r:id="rId10"/>
    <p:sldId id="577" r:id="rId11"/>
    <p:sldId id="506" r:id="rId12"/>
    <p:sldId id="558" r:id="rId13"/>
    <p:sldId id="446" r:id="rId14"/>
    <p:sldId id="501" r:id="rId15"/>
    <p:sldId id="502" r:id="rId16"/>
    <p:sldId id="598" r:id="rId17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746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7493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1239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4986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8726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2472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6219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9965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34">
          <p15:clr>
            <a:srgbClr val="A4A3A4"/>
          </p15:clr>
        </p15:guide>
        <p15:guide id="2" pos="302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28">
          <p15:clr>
            <a:srgbClr val="A4A3A4"/>
          </p15:clr>
        </p15:guide>
        <p15:guide id="2" pos="227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66"/>
    <a:srgbClr val="FF0000"/>
    <a:srgbClr val="FF3399"/>
    <a:srgbClr val="C8D927"/>
    <a:srgbClr val="E4DF21"/>
    <a:srgbClr val="DEEC22"/>
    <a:srgbClr val="E6E6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4480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534"/>
        <p:guide pos="30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3246" y="-102"/>
      </p:cViewPr>
      <p:guideLst>
        <p:guide orient="horz" pos="2728"/>
        <p:guide pos="22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FB8332B-5D33-44C8-9F42-1D2A7F5BB25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E98986-7D43-4924-8754-A6CDB2C3FBA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746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7493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1239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498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8726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2472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6219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9965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98986-7D43-4924-8754-A6CDB2C3FBA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68CA37-4DC7-4D5F-94CA-5BB6ADFB89C2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1" y="841774"/>
            <a:ext cx="6858001" cy="1790700"/>
          </a:xfrm>
        </p:spPr>
        <p:txBody>
          <a:bodyPr anchor="b"/>
          <a:lstStyle>
            <a:lvl1pPr algn="ctr"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1" y="2701530"/>
            <a:ext cx="6858001" cy="1241821"/>
          </a:xfrm>
        </p:spPr>
        <p:txBody>
          <a:bodyPr/>
          <a:lstStyle>
            <a:lvl1pPr marL="0" indent="0" algn="ctr">
              <a:buNone/>
              <a:defRPr sz="1500"/>
            </a:lvl1pPr>
            <a:lvl2pPr marL="280670" indent="0" algn="ctr">
              <a:buNone/>
              <a:defRPr sz="1200"/>
            </a:lvl2pPr>
            <a:lvl3pPr marL="561975" indent="0" algn="ctr">
              <a:buNone/>
              <a:defRPr sz="1100"/>
            </a:lvl3pPr>
            <a:lvl4pPr marL="842645" indent="0" algn="ctr">
              <a:buNone/>
              <a:defRPr sz="1000"/>
            </a:lvl4pPr>
            <a:lvl5pPr marL="1123950" indent="0" algn="ctr">
              <a:buNone/>
              <a:defRPr sz="1000"/>
            </a:lvl5pPr>
            <a:lvl6pPr marL="1404620" indent="0" algn="ctr">
              <a:buNone/>
              <a:defRPr sz="1000"/>
            </a:lvl6pPr>
            <a:lvl7pPr marL="1685290" indent="0" algn="ctr">
              <a:buNone/>
              <a:defRPr sz="1000"/>
            </a:lvl7pPr>
            <a:lvl8pPr marL="1966595" indent="0" algn="ctr">
              <a:buNone/>
              <a:defRPr sz="1000"/>
            </a:lvl8pPr>
            <a:lvl9pPr marL="2247265" indent="0" algn="ctr">
              <a:buNone/>
              <a:defRPr sz="10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6"/>
            <a:ext cx="1971675" cy="43588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6"/>
            <a:ext cx="5800726" cy="43588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2" y="273846"/>
            <a:ext cx="7886700" cy="43588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282304"/>
            <a:ext cx="7886700" cy="2139553"/>
          </a:xfrm>
        </p:spPr>
        <p:txBody>
          <a:bodyPr anchor="b"/>
          <a:lstStyle>
            <a:lvl1pPr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3442098"/>
            <a:ext cx="7886700" cy="1125140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2806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619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4264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12395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40462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68529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196659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24726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1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3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30"/>
            <a:ext cx="3655181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6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6" y="1333830"/>
            <a:ext cx="3673182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6" y="1999036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2" y="342900"/>
            <a:ext cx="4629150" cy="4052888"/>
          </a:xfrm>
        </p:spPr>
        <p:txBody>
          <a:bodyPr/>
          <a:lstStyle>
            <a:lvl1pPr marL="0" indent="0">
              <a:buNone/>
              <a:defRPr sz="2000"/>
            </a:lvl1pPr>
            <a:lvl2pPr marL="280670" indent="0">
              <a:buNone/>
              <a:defRPr sz="1700"/>
            </a:lvl2pPr>
            <a:lvl3pPr marL="561975" indent="0">
              <a:buNone/>
              <a:defRPr sz="1500"/>
            </a:lvl3pPr>
            <a:lvl4pPr marL="842645" indent="0">
              <a:buNone/>
              <a:defRPr sz="1200"/>
            </a:lvl4pPr>
            <a:lvl5pPr marL="1123950" indent="0">
              <a:buNone/>
              <a:defRPr sz="1200"/>
            </a:lvl5pPr>
            <a:lvl6pPr marL="1404620" indent="0">
              <a:buNone/>
              <a:defRPr sz="1200"/>
            </a:lvl6pPr>
            <a:lvl7pPr marL="1685290" indent="0">
              <a:buNone/>
              <a:defRPr sz="1200"/>
            </a:lvl7pPr>
            <a:lvl8pPr marL="1966595" indent="0">
              <a:buNone/>
              <a:defRPr sz="1200"/>
            </a:lvl8pPr>
            <a:lvl9pPr marL="2247265" indent="0">
              <a:buNone/>
              <a:defRPr sz="12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200"/>
            </a:lvl1pPr>
            <a:lvl2pPr marL="280670" indent="0">
              <a:buNone/>
              <a:defRPr sz="1100"/>
            </a:lvl2pPr>
            <a:lvl3pPr marL="561975" indent="0">
              <a:buNone/>
              <a:defRPr sz="1000"/>
            </a:lvl3pPr>
            <a:lvl4pPr marL="842645" indent="0">
              <a:buNone/>
              <a:defRPr sz="900"/>
            </a:lvl4pPr>
            <a:lvl5pPr marL="1123950" indent="0">
              <a:buNone/>
              <a:defRPr sz="900"/>
            </a:lvl5pPr>
            <a:lvl6pPr marL="1404620" indent="0">
              <a:buNone/>
              <a:defRPr sz="900"/>
            </a:lvl6pPr>
            <a:lvl7pPr marL="1685290" indent="0">
              <a:buNone/>
              <a:defRPr sz="900"/>
            </a:lvl7pPr>
            <a:lvl8pPr marL="1966595" indent="0">
              <a:buNone/>
              <a:defRPr sz="900"/>
            </a:lvl8pPr>
            <a:lvl9pPr marL="2247265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2" y="273844"/>
            <a:ext cx="7886700" cy="994172"/>
          </a:xfrm>
          <a:prstGeom prst="rect">
            <a:avLst/>
          </a:prstGeom>
        </p:spPr>
        <p:txBody>
          <a:bodyPr vert="horz" lIns="74914" tIns="37457" rIns="74914" bIns="37457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2" y="1369218"/>
            <a:ext cx="7886700" cy="3263504"/>
          </a:xfrm>
          <a:prstGeom prst="rect">
            <a:avLst/>
          </a:prstGeom>
        </p:spPr>
        <p:txBody>
          <a:bodyPr vert="horz" lIns="74914" tIns="37457" rIns="74914" bIns="37457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2" y="4767263"/>
            <a:ext cx="30861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561340" rtl="0" eaLnBrk="1" latinLnBrk="0" hangingPunct="1">
        <a:lnSpc>
          <a:spcPct val="90000"/>
        </a:lnSpc>
        <a:spcBef>
          <a:spcPct val="0"/>
        </a:spcBef>
        <a:buNone/>
        <a:defRPr sz="2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0335" indent="-140335" algn="l" defTabSz="561340" rtl="0" eaLnBrk="1" latinLnBrk="0" hangingPunct="1">
        <a:lnSpc>
          <a:spcPct val="90000"/>
        </a:lnSpc>
        <a:spcBef>
          <a:spcPts val="61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2164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0231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8361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26365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54495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82562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210693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38760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8067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6197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4264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2395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0462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8529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96659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24726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Box 16"/>
          <p:cNvSpPr txBox="1">
            <a:spLocks noChangeArrowheads="1"/>
          </p:cNvSpPr>
          <p:nvPr/>
        </p:nvSpPr>
        <p:spPr bwMode="auto">
          <a:xfrm>
            <a:off x="1357310" y="799033"/>
            <a:ext cx="6429375" cy="6101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4914" tIns="37457" rIns="74914" bIns="37457">
            <a:spAutoFit/>
          </a:bodyPr>
          <a:lstStyle/>
          <a:p>
            <a:pPr algn="ctr"/>
            <a:r>
              <a:rPr lang="zh-CN" altLang="en-US" sz="35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五</a:t>
            </a:r>
            <a:r>
              <a:rPr lang="en-US" altLang="zh-CN" sz="35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	</a:t>
            </a:r>
            <a:r>
              <a:rPr lang="zh-CN" altLang="en-US" sz="35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分数的意义</a:t>
            </a:r>
          </a:p>
        </p:txBody>
      </p:sp>
      <p:sp>
        <p:nvSpPr>
          <p:cNvPr id="4134" name="WordArt 38"/>
          <p:cNvSpPr>
            <a:spLocks noChangeArrowheads="1" noChangeShapeType="1" noTextEdit="1"/>
          </p:cNvSpPr>
          <p:nvPr/>
        </p:nvSpPr>
        <p:spPr bwMode="auto">
          <a:xfrm>
            <a:off x="0" y="1788494"/>
            <a:ext cx="9144000" cy="1200993"/>
          </a:xfrm>
          <a:prstGeom prst="rect">
            <a:avLst/>
          </a:prstGeom>
        </p:spPr>
        <p:txBody>
          <a:bodyPr wrap="none" lIns="74914" tIns="37457" rIns="74914" bIns="37457" fromWordArt="1"/>
          <a:lstStyle/>
          <a:p>
            <a:pPr algn="ctr">
              <a:defRPr/>
            </a:pPr>
            <a:r>
              <a:rPr lang="zh-CN" altLang="en-US" sz="6400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约 分</a:t>
            </a:r>
          </a:p>
        </p:txBody>
      </p:sp>
      <p:sp>
        <p:nvSpPr>
          <p:cNvPr id="4" name="矩形 3"/>
          <p:cNvSpPr/>
          <p:nvPr/>
        </p:nvSpPr>
        <p:spPr>
          <a:xfrm>
            <a:off x="-1" y="4033828"/>
            <a:ext cx="9144001" cy="404495"/>
          </a:xfrm>
          <a:prstGeom prst="rect">
            <a:avLst/>
          </a:prstGeom>
        </p:spPr>
        <p:txBody>
          <a:bodyPr wrap="square" lIns="66331" tIns="33165" rIns="66331" bIns="33165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rcRect b="-996"/>
          <a:stretch>
            <a:fillRect/>
          </a:stretch>
        </p:blipFill>
        <p:spPr bwMode="auto">
          <a:xfrm>
            <a:off x="945042" y="956866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324717" y="868455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把下面的分数约成最简分数，并与同伴交流。</a:t>
            </a:r>
          </a:p>
        </p:txBody>
      </p:sp>
      <p:pic>
        <p:nvPicPr>
          <p:cNvPr id="1434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2075" y="1690172"/>
            <a:ext cx="3443111" cy="62854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060981" y="2768833"/>
            <a:ext cx="1324256" cy="1402145"/>
          </a:xfrm>
          <a:prstGeom prst="rect">
            <a:avLst/>
          </a:prstGeom>
        </p:spPr>
      </p:pic>
      <p:sp>
        <p:nvSpPr>
          <p:cNvPr id="26" name="云形标注 25"/>
          <p:cNvSpPr/>
          <p:nvPr/>
        </p:nvSpPr>
        <p:spPr>
          <a:xfrm>
            <a:off x="1498427" y="2969140"/>
            <a:ext cx="4096254" cy="1001992"/>
          </a:xfrm>
          <a:prstGeom prst="cloudCallout">
            <a:avLst>
              <a:gd name="adj1" fmla="val 62967"/>
              <a:gd name="adj2" fmla="val -2734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可以先找分子、分母的最大公因数，再进行约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17061" y="670883"/>
            <a:ext cx="1465252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典型例题</a:t>
            </a:r>
          </a:p>
        </p:txBody>
      </p:sp>
      <p:sp>
        <p:nvSpPr>
          <p:cNvPr id="2" name="TextBox 9"/>
          <p:cNvSpPr txBox="1">
            <a:spLocks noChangeArrowheads="1"/>
          </p:cNvSpPr>
          <p:nvPr/>
        </p:nvSpPr>
        <p:spPr bwMode="auto">
          <a:xfrm>
            <a:off x="885371" y="1247886"/>
            <a:ext cx="6894286" cy="4719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例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1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把下列各分数化成最简分数。</a:t>
            </a:r>
            <a:endParaRPr lang="zh-CN" altLang="en-US" b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2326433" y="1971982"/>
          <a:ext cx="479202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5486400" imgH="9448800" progId="Equation.DSMT4">
                  <p:embed/>
                </p:oleObj>
              </mc:Choice>
              <mc:Fallback>
                <p:oleObj name="Equation" r:id="rId3" imgW="5486400" imgH="9448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6433" y="1971982"/>
                        <a:ext cx="479202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4636048" y="1971982"/>
          <a:ext cx="2925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3352800" imgH="9448800" progId="Equation.DSMT4">
                  <p:embed/>
                </p:oleObj>
              </mc:Choice>
              <mc:Fallback>
                <p:oleObj name="Equation" r:id="rId5" imgW="3352800" imgH="94488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6048" y="1971982"/>
                        <a:ext cx="2925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1726279" y="3526084"/>
          <a:ext cx="47805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7" imgW="5486400" imgH="9448800" progId="Equation.DSMT4">
                  <p:embed/>
                </p:oleObj>
              </mc:Choice>
              <mc:Fallback>
                <p:oleObj name="Equation" r:id="rId7" imgW="5486400" imgH="94488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6279" y="3526084"/>
                        <a:ext cx="47805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2" name="Object 6"/>
          <p:cNvGraphicFramePr>
            <a:graphicFrameLocks noChangeAspect="1"/>
          </p:cNvGraphicFramePr>
          <p:nvPr/>
        </p:nvGraphicFramePr>
        <p:xfrm>
          <a:off x="3426523" y="3526084"/>
          <a:ext cx="451556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5181600" imgH="9448800" progId="Equation.DSMT4">
                  <p:embed/>
                </p:oleObj>
              </mc:Choice>
              <mc:Fallback>
                <p:oleObj name="Equation" r:id="rId9" imgW="5181600" imgH="94488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6523" y="3526084"/>
                        <a:ext cx="451556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5254632" y="3526084"/>
          <a:ext cx="451556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1" imgW="5181600" imgH="9448800" progId="Equation.DSMT4">
                  <p:embed/>
                </p:oleObj>
              </mc:Choice>
              <mc:Fallback>
                <p:oleObj name="Equation" r:id="rId11" imgW="5181600" imgH="94488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4632" y="3526084"/>
                        <a:ext cx="451556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4" name="Object 3"/>
          <p:cNvGraphicFramePr>
            <a:graphicFrameLocks noChangeAspect="1"/>
          </p:cNvGraphicFramePr>
          <p:nvPr/>
        </p:nvGraphicFramePr>
        <p:xfrm>
          <a:off x="2907005" y="2023785"/>
          <a:ext cx="5321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3" imgW="6096000" imgH="9448800" progId="Equation.DSMT4">
                  <p:embed/>
                </p:oleObj>
              </mc:Choice>
              <mc:Fallback>
                <p:oleObj name="Equation" r:id="rId13" imgW="6096000" imgH="9448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7005" y="2023785"/>
                        <a:ext cx="5321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5" name="Object 9"/>
          <p:cNvGraphicFramePr>
            <a:graphicFrameLocks noChangeAspect="1"/>
          </p:cNvGraphicFramePr>
          <p:nvPr/>
        </p:nvGraphicFramePr>
        <p:xfrm>
          <a:off x="4966651" y="2023785"/>
          <a:ext cx="5321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5" imgW="6096000" imgH="9448800" progId="Equation.DSMT4">
                  <p:embed/>
                </p:oleObj>
              </mc:Choice>
              <mc:Fallback>
                <p:oleObj name="Equation" r:id="rId15" imgW="6096000" imgH="9448800" progId="Equation.DSMT4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6651" y="2023785"/>
                        <a:ext cx="5321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/>
        </p:nvGraphicFramePr>
        <p:xfrm>
          <a:off x="2181290" y="3577887"/>
          <a:ext cx="5321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7" imgW="6096000" imgH="9448800" progId="Equation.DSMT4">
                  <p:embed/>
                </p:oleObj>
              </mc:Choice>
              <mc:Fallback>
                <p:oleObj name="Equation" r:id="rId17" imgW="6096000" imgH="9448800" progId="Equation.DSMT4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81290" y="3577887"/>
                        <a:ext cx="5321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7" name="Object 11"/>
          <p:cNvGraphicFramePr>
            <a:graphicFrameLocks noChangeAspect="1"/>
          </p:cNvGraphicFramePr>
          <p:nvPr/>
        </p:nvGraphicFramePr>
        <p:xfrm>
          <a:off x="3943739" y="3577887"/>
          <a:ext cx="5321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9" imgW="6096000" imgH="9448800" progId="Equation.DSMT4">
                  <p:embed/>
                </p:oleObj>
              </mc:Choice>
              <mc:Fallback>
                <p:oleObj name="Equation" r:id="rId19" imgW="6096000" imgH="9448800" progId="Equation.DSMT4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43739" y="3577887"/>
                        <a:ext cx="5321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8" name="Object 12"/>
          <p:cNvGraphicFramePr>
            <a:graphicFrameLocks noChangeAspect="1"/>
          </p:cNvGraphicFramePr>
          <p:nvPr/>
        </p:nvGraphicFramePr>
        <p:xfrm>
          <a:off x="5808710" y="3577887"/>
          <a:ext cx="505696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21" imgW="5791200" imgH="9448800" progId="Equation.DSMT4">
                  <p:embed/>
                </p:oleObj>
              </mc:Choice>
              <mc:Fallback>
                <p:oleObj name="Equation" r:id="rId21" imgW="5791200" imgH="9448800" progId="Equation.DSMT4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08710" y="3577887"/>
                        <a:ext cx="505696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椭圆 49"/>
          <p:cNvSpPr/>
          <p:nvPr/>
        </p:nvSpPr>
        <p:spPr>
          <a:xfrm>
            <a:off x="2390941" y="4042276"/>
            <a:ext cx="414694" cy="41442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>
              <a:defRPr/>
            </a:pP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2390941" y="2488174"/>
            <a:ext cx="414694" cy="41442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>
              <a:defRPr/>
            </a:pP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6123185" y="2488174"/>
            <a:ext cx="414694" cy="41442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>
              <a:defRPr/>
            </a:pP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576" name="Rectangle 68"/>
          <p:cNvSpPr>
            <a:spLocks noChangeArrowheads="1"/>
          </p:cNvSpPr>
          <p:nvPr/>
        </p:nvSpPr>
        <p:spPr bwMode="auto">
          <a:xfrm>
            <a:off x="1353745" y="867073"/>
            <a:ext cx="7134117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下列分数中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是最简分数的，请把下面的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☺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涂上颜色。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305154" name="Object 2"/>
          <p:cNvGraphicFramePr>
            <a:graphicFrameLocks noChangeAspect="1"/>
          </p:cNvGraphicFramePr>
          <p:nvPr/>
        </p:nvGraphicFramePr>
        <p:xfrm>
          <a:off x="2365599" y="1607516"/>
          <a:ext cx="42621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3" imgW="4876800" imgH="9448800" progId="Equation.DSMT4">
                  <p:embed/>
                </p:oleObj>
              </mc:Choice>
              <mc:Fallback>
                <p:oleObj name="Equation" r:id="rId3" imgW="4876800" imgH="9448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599" y="1607516"/>
                        <a:ext cx="42621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3585490" y="1607516"/>
          <a:ext cx="452707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5" imgW="5181600" imgH="9448800" progId="Equation.DSMT4">
                  <p:embed/>
                </p:oleObj>
              </mc:Choice>
              <mc:Fallback>
                <p:oleObj name="Equation" r:id="rId5" imgW="5181600" imgH="94488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5490" y="1607516"/>
                        <a:ext cx="452707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4804229" y="1607516"/>
          <a:ext cx="42621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7" imgW="4876800" imgH="9448800" progId="Equation.DSMT4">
                  <p:embed/>
                </p:oleObj>
              </mc:Choice>
              <mc:Fallback>
                <p:oleObj name="Equation" r:id="rId7" imgW="4876800" imgH="94488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4229" y="1607516"/>
                        <a:ext cx="42621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6086324" y="1607516"/>
          <a:ext cx="399719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9" imgW="4572000" imgH="9448800" progId="Equation.DSMT4">
                  <p:embed/>
                </p:oleObj>
              </mc:Choice>
              <mc:Fallback>
                <p:oleObj name="Equation" r:id="rId9" imgW="4572000" imgH="94488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6324" y="1607516"/>
                        <a:ext cx="399719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2352927" y="3213422"/>
          <a:ext cx="451556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1" imgW="5181600" imgH="9448800" progId="Equation.DSMT4">
                  <p:embed/>
                </p:oleObj>
              </mc:Choice>
              <mc:Fallback>
                <p:oleObj name="Equation" r:id="rId11" imgW="5181600" imgH="9448800" progId="Equation.DSMT4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2927" y="3213422"/>
                        <a:ext cx="451556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9" name="Object 7"/>
          <p:cNvGraphicFramePr>
            <a:graphicFrameLocks noChangeAspect="1"/>
          </p:cNvGraphicFramePr>
          <p:nvPr/>
        </p:nvGraphicFramePr>
        <p:xfrm>
          <a:off x="3598160" y="3213422"/>
          <a:ext cx="451556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3" imgW="5181600" imgH="9448800" progId="Equation.DSMT4">
                  <p:embed/>
                </p:oleObj>
              </mc:Choice>
              <mc:Fallback>
                <p:oleObj name="Equation" r:id="rId13" imgW="5181600" imgH="9448800" progId="Equation.DSMT4">
                  <p:embed/>
                  <p:pic>
                    <p:nvPicPr>
                      <p:cNvPr id="0" name="图片 1638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98160" y="3213422"/>
                        <a:ext cx="451556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0" name="Object 8"/>
          <p:cNvGraphicFramePr>
            <a:graphicFrameLocks noChangeAspect="1"/>
          </p:cNvGraphicFramePr>
          <p:nvPr/>
        </p:nvGraphicFramePr>
        <p:xfrm>
          <a:off x="4854914" y="3213422"/>
          <a:ext cx="425061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5" imgW="4876800" imgH="9448800" progId="Equation.DSMT4">
                  <p:embed/>
                </p:oleObj>
              </mc:Choice>
              <mc:Fallback>
                <p:oleObj name="Equation" r:id="rId15" imgW="4876800" imgH="9448800" progId="Equation.DSMT4">
                  <p:embed/>
                  <p:pic>
                    <p:nvPicPr>
                      <p:cNvPr id="0" name="图片 16390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54914" y="3213422"/>
                        <a:ext cx="425061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>
            <a:spLocks noChangeArrowheads="1"/>
          </p:cNvSpPr>
          <p:nvPr/>
        </p:nvSpPr>
        <p:spPr bwMode="auto">
          <a:xfrm>
            <a:off x="2235661" y="2291782"/>
            <a:ext cx="621580" cy="8026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r>
              <a:rPr lang="zh-CN" altLang="en-US" sz="4800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☺</a:t>
            </a:r>
          </a:p>
        </p:txBody>
      </p:sp>
      <p:sp>
        <p:nvSpPr>
          <p:cNvPr id="42" name="矩形 41"/>
          <p:cNvSpPr>
            <a:spLocks noChangeArrowheads="1"/>
          </p:cNvSpPr>
          <p:nvPr/>
        </p:nvSpPr>
        <p:spPr bwMode="auto">
          <a:xfrm>
            <a:off x="3504163" y="2333224"/>
            <a:ext cx="698215" cy="744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sz="4400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☺</a:t>
            </a:r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4724055" y="2333224"/>
            <a:ext cx="698215" cy="744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sz="4400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☺</a:t>
            </a: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6019973" y="2333224"/>
            <a:ext cx="698215" cy="744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sz="4400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☺</a:t>
            </a: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2287728" y="3887326"/>
            <a:ext cx="698215" cy="744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sz="4400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☺</a:t>
            </a: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3531810" y="3887326"/>
            <a:ext cx="698215" cy="744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sz="4400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☺</a:t>
            </a: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4800082" y="3887326"/>
            <a:ext cx="698215" cy="7440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sz="4400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ldLvl="0" animBg="1"/>
      <p:bldP spid="49" grpId="0" bldLvl="0" animBg="1"/>
      <p:bldP spid="48" grpId="0" bldLvl="0" animBg="1"/>
      <p:bldP spid="23576" grpId="0"/>
      <p:bldP spid="37" grpId="0"/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947680" y="462748"/>
            <a:ext cx="804013" cy="467087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小结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" name="Picture 2" descr="C:\Documents and Settings\Administrator\桌面\赵然卡通形象.pn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685398" y="1122177"/>
            <a:ext cx="415845" cy="762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3" name="圆角矩形 3"/>
          <p:cNvSpPr/>
          <p:nvPr/>
        </p:nvSpPr>
        <p:spPr>
          <a:xfrm>
            <a:off x="1296149" y="1214271"/>
            <a:ext cx="7168675" cy="53645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  <a:tileRect/>
          </a:gradFill>
          <a:ln w="12700" cap="flat" cmpd="sng">
            <a:solidFill>
              <a:srgbClr val="41719C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6327" tIns="33164" rIns="66327" bIns="33164" anchor="ctr"/>
          <a:lstStyle/>
          <a:p>
            <a:pPr algn="l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约分的方法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95688" y="2281651"/>
            <a:ext cx="7169596" cy="16590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一找：找出分子与分母的公因数或最大公因数。</a:t>
            </a:r>
          </a:p>
          <a:p>
            <a:pPr>
              <a:lnSpc>
                <a:spcPct val="170000"/>
              </a:lnSpc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二除：用公因数（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除外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）或最大公因数同时去除分子与分母。</a:t>
            </a:r>
          </a:p>
          <a:p>
            <a:pPr>
              <a:lnSpc>
                <a:spcPct val="170000"/>
              </a:lnSpc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三止：一直除到分子与分母只有公因数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为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bldLvl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529045" y="623484"/>
            <a:ext cx="2077156" cy="468991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l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随堂小测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885371" y="1247886"/>
            <a:ext cx="6894286" cy="4719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.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请你来当小法官。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对的画“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√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”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错的画“✕”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96392" y="1920179"/>
            <a:ext cx="5753877" cy="6825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1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约分的依据是分数的基本性质。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		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6120882" y="1920179"/>
            <a:ext cx="3907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√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196392" y="2765610"/>
            <a:ext cx="5753877" cy="6825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2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最简分数的分子一定小于分母。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		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6120882" y="2843430"/>
            <a:ext cx="3907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×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127737" y="3498916"/>
            <a:ext cx="5753877" cy="13596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3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子和分母是两个不同的质数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这个分数一定是最简分数。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         				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endParaRPr lang="zh-CN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016747" y="4086251"/>
            <a:ext cx="3907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8"/>
          <p:cNvSpPr>
            <a:spLocks noChangeArrowheads="1"/>
          </p:cNvSpPr>
          <p:nvPr/>
        </p:nvSpPr>
        <p:spPr bwMode="auto">
          <a:xfrm>
            <a:off x="1718215" y="674826"/>
            <a:ext cx="1084655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.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约分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1868657" y="1244202"/>
          <a:ext cx="69230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3" imgW="7924800" imgH="9448800" progId="Equation.DSMT4">
                  <p:embed/>
                </p:oleObj>
              </mc:Choice>
              <mc:Fallback>
                <p:oleObj name="Equation" r:id="rId3" imgW="7924800" imgH="9448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8657" y="1244202"/>
                        <a:ext cx="69230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0"/>
          <p:cNvSpPr txBox="1">
            <a:spLocks noChangeArrowheads="1"/>
          </p:cNvSpPr>
          <p:nvPr/>
        </p:nvSpPr>
        <p:spPr bwMode="auto">
          <a:xfrm>
            <a:off x="2389328" y="1494240"/>
            <a:ext cx="12938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  ）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528457" y="1244202"/>
          <a:ext cx="71880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5" imgW="8229600" imgH="9448800" progId="Equation.DSMT4">
                  <p:embed/>
                </p:oleObj>
              </mc:Choice>
              <mc:Fallback>
                <p:oleObj name="Equation" r:id="rId5" imgW="8229600" imgH="94488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8457" y="1244202"/>
                        <a:ext cx="71880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2"/>
          <p:cNvSpPr txBox="1">
            <a:spLocks noChangeArrowheads="1"/>
          </p:cNvSpPr>
          <p:nvPr/>
        </p:nvSpPr>
        <p:spPr bwMode="auto">
          <a:xfrm>
            <a:off x="5061800" y="1494240"/>
            <a:ext cx="12938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  ）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858289" y="2435680"/>
          <a:ext cx="71880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7" imgW="8229600" imgH="9448800" progId="Equation.DSMT4">
                  <p:embed/>
                </p:oleObj>
              </mc:Choice>
              <mc:Fallback>
                <p:oleObj name="Equation" r:id="rId7" imgW="8229600" imgH="94488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8289" y="2435680"/>
                        <a:ext cx="71880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391632" y="2685718"/>
            <a:ext cx="12938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  ）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530761" y="2435680"/>
          <a:ext cx="71880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9" imgW="8229600" imgH="9448800" progId="Equation.DSMT4">
                  <p:embed/>
                </p:oleObj>
              </mc:Choice>
              <mc:Fallback>
                <p:oleObj name="Equation" r:id="rId9" imgW="8229600" imgH="94488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0761" y="2435680"/>
                        <a:ext cx="71880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064104" y="2737751"/>
            <a:ext cx="12938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  ）</a:t>
            </a: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1790326" y="3730764"/>
          <a:ext cx="85127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1" imgW="9753600" imgH="9448800" progId="Equation.DSMT4">
                  <p:embed/>
                </p:oleObj>
              </mc:Choice>
              <mc:Fallback>
                <p:oleObj name="Equation" r:id="rId11" imgW="9753600" imgH="9448800" progId="Equation.DSMT4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0326" y="3730764"/>
                        <a:ext cx="85127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389328" y="3980802"/>
            <a:ext cx="12938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  ）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4528457" y="3730764"/>
          <a:ext cx="71880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13" imgW="8229600" imgH="9448800" progId="Equation.DSMT4">
                  <p:embed/>
                </p:oleObj>
              </mc:Choice>
              <mc:Fallback>
                <p:oleObj name="Equation" r:id="rId13" imgW="8229600" imgH="9448800" progId="Equation.DSMT4">
                  <p:embed/>
                  <p:pic>
                    <p:nvPicPr>
                      <p:cNvPr id="0" name="图片 174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8457" y="3730764"/>
                        <a:ext cx="71880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061800" y="3980802"/>
            <a:ext cx="12938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  ）</a:t>
            </a:r>
          </a:p>
        </p:txBody>
      </p:sp>
      <p:graphicFrame>
        <p:nvGraphicFramePr>
          <p:cNvPr id="304136" name="Object 3"/>
          <p:cNvGraphicFramePr>
            <a:graphicFrameLocks noChangeAspect="1"/>
          </p:cNvGraphicFramePr>
          <p:nvPr/>
        </p:nvGraphicFramePr>
        <p:xfrm>
          <a:off x="2857702" y="1244202"/>
          <a:ext cx="31908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15" imgW="3657600" imgH="9448800" progId="Equation.DSMT4">
                  <p:embed/>
                </p:oleObj>
              </mc:Choice>
              <mc:Fallback>
                <p:oleObj name="Equation" r:id="rId15" imgW="3657600" imgH="9448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57702" y="1244202"/>
                        <a:ext cx="31908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5499072" y="1192399"/>
          <a:ext cx="31908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17" imgW="3657600" imgH="9448800" progId="Equation.DSMT4">
                  <p:embed/>
                </p:oleObj>
              </mc:Choice>
              <mc:Fallback>
                <p:oleObj name="Equation" r:id="rId17" imgW="3657600" imgH="9448800" progId="Equation.DSMT4">
                  <p:embed/>
                  <p:pic>
                    <p:nvPicPr>
                      <p:cNvPr id="0" name="图片 17415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99072" y="1192399"/>
                        <a:ext cx="31908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2855398" y="2435680"/>
          <a:ext cx="31908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9" imgW="3657600" imgH="9448800" progId="Equation.DSMT4">
                  <p:embed/>
                </p:oleObj>
              </mc:Choice>
              <mc:Fallback>
                <p:oleObj name="Equation" r:id="rId19" imgW="3657600" imgH="9448800" progId="Equation.DSMT4">
                  <p:embed/>
                  <p:pic>
                    <p:nvPicPr>
                      <p:cNvPr id="0" name="图片 17416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5398" y="2435680"/>
                        <a:ext cx="31908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9" name="Object 11"/>
          <p:cNvGraphicFramePr>
            <a:graphicFrameLocks noChangeAspect="1"/>
          </p:cNvGraphicFramePr>
          <p:nvPr/>
        </p:nvGraphicFramePr>
        <p:xfrm>
          <a:off x="5550908" y="2487714"/>
          <a:ext cx="31908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21" imgW="3657600" imgH="9448800" progId="Equation.DSMT4">
                  <p:embed/>
                </p:oleObj>
              </mc:Choice>
              <mc:Fallback>
                <p:oleObj name="Equation" r:id="rId21" imgW="3657600" imgH="9448800" progId="Equation.DSMT4">
                  <p:embed/>
                  <p:pic>
                    <p:nvPicPr>
                      <p:cNvPr id="0" name="图片 17417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50908" y="2487714"/>
                        <a:ext cx="31908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2855398" y="3730764"/>
          <a:ext cx="31908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23" imgW="3657600" imgH="9448800" progId="Equation.DSMT4">
                  <p:embed/>
                </p:oleObj>
              </mc:Choice>
              <mc:Fallback>
                <p:oleObj name="Equation" r:id="rId23" imgW="3657600" imgH="9448800" progId="Equation.DSMT4">
                  <p:embed/>
                  <p:pic>
                    <p:nvPicPr>
                      <p:cNvPr id="0" name="图片 17418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55398" y="3730764"/>
                        <a:ext cx="31908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1" name="Object 13"/>
          <p:cNvGraphicFramePr>
            <a:graphicFrameLocks noChangeAspect="1"/>
          </p:cNvGraphicFramePr>
          <p:nvPr/>
        </p:nvGraphicFramePr>
        <p:xfrm>
          <a:off x="5555516" y="3678731"/>
          <a:ext cx="2925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25" imgW="3352800" imgH="9448800" progId="Equation.DSMT4">
                  <p:embed/>
                </p:oleObj>
              </mc:Choice>
              <mc:Fallback>
                <p:oleObj name="Equation" r:id="rId25" imgW="3352800" imgH="9448800" progId="Equation.DSMT4">
                  <p:embed/>
                  <p:pic>
                    <p:nvPicPr>
                      <p:cNvPr id="0" name="图片 17419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55516" y="3678731"/>
                        <a:ext cx="2925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25" grpId="0"/>
      <p:bldP spid="27" grpId="0"/>
      <p:bldP spid="32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316787" y="806039"/>
            <a:ext cx="2077156" cy="467842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ctr"/>
            <a:r>
              <a:rPr lang="zh-CN" altLang="en-US" sz="2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课后作业</a:t>
            </a:r>
          </a:p>
        </p:txBody>
      </p:sp>
      <p:sp>
        <p:nvSpPr>
          <p:cNvPr id="32771" name="Rectangle 2"/>
          <p:cNvSpPr/>
          <p:nvPr/>
        </p:nvSpPr>
        <p:spPr>
          <a:xfrm>
            <a:off x="2518410" y="2044407"/>
            <a:ext cx="4099709" cy="961455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/>
          <a:lstStyle/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</a:p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86947" y="586400"/>
            <a:ext cx="1682077" cy="533151"/>
          </a:xfrm>
          <a:prstGeom prst="rect">
            <a:avLst/>
          </a:prstGeom>
          <a:noFill/>
          <a:ln>
            <a:noFill/>
          </a:ln>
        </p:spPr>
        <p:txBody>
          <a:bodyPr wrap="none" lIns="74914" tIns="37457" rIns="74914" bIns="37457" rtlCol="0" anchor="t">
            <a:spAutoFit/>
          </a:bodyPr>
          <a:lstStyle/>
          <a:p>
            <a:pPr algn="ctr"/>
            <a:r>
              <a:rPr lang="zh-CN" altLang="zh-CN" sz="3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学习目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4855" y="1370757"/>
            <a:ext cx="6831369" cy="998975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合直观图，经历知识的形成过程，理解约分的含义。</a:t>
            </a:r>
          </a:p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索并掌握约分的方法，能正确的进行约分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9456" y="2547005"/>
            <a:ext cx="6826588" cy="1915574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重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理解约分的含义和方法，能正确的进行约分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难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探索并掌握约分的方法，能正确的进行约分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32028" y="416269"/>
            <a:ext cx="146411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回顾复习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1391760" y="1013044"/>
            <a:ext cx="5945097" cy="1128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找出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分子与分母的最大公因数，分子和分母同时除以这个最大公因数后得到的分数是多少？</a:t>
            </a:r>
          </a:p>
        </p:txBody>
      </p:sp>
      <p:graphicFrame>
        <p:nvGraphicFramePr>
          <p:cNvPr id="235521" name="Object 1"/>
          <p:cNvGraphicFramePr>
            <a:graphicFrameLocks noChangeAspect="1"/>
          </p:cNvGraphicFramePr>
          <p:nvPr/>
        </p:nvGraphicFramePr>
        <p:xfrm>
          <a:off x="1970257" y="1013044"/>
          <a:ext cx="308256" cy="70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5181600" imgH="9448800" progId="Equation.DSMT4">
                  <p:embed/>
                </p:oleObj>
              </mc:Choice>
              <mc:Fallback>
                <p:oleObj name="Equation" r:id="rId4" imgW="5181600" imgH="9448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0257" y="1013044"/>
                        <a:ext cx="308256" cy="7040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3"/>
          <p:cNvSpPr txBox="1">
            <a:spLocks noChangeArrowheads="1"/>
          </p:cNvSpPr>
          <p:nvPr/>
        </p:nvSpPr>
        <p:spPr bwMode="auto">
          <a:xfrm>
            <a:off x="1663614" y="2591550"/>
            <a:ext cx="318208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6</a:t>
            </a:r>
            <a:r>
              <a:rPr lang="zh-CN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和</a:t>
            </a:r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72</a:t>
            </a:r>
            <a:r>
              <a:rPr lang="zh-CN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最大公因数是</a:t>
            </a:r>
            <a:r>
              <a:rPr lang="zh-CN" altLang="en-US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：</a:t>
            </a:r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6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63844" y="3157013"/>
            <a:ext cx="5673012" cy="10033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子和分母同时除以这个最大公因数得到的分数是</a:t>
            </a:r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</a:t>
            </a:r>
            <a:r>
              <a:rPr lang="zh-CN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2075773" y="3638670"/>
          <a:ext cx="202739" cy="65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3657600" imgH="9448800" progId="Equation.DSMT4">
                  <p:embed/>
                </p:oleObj>
              </mc:Choice>
              <mc:Fallback>
                <p:oleObj name="Equation" r:id="rId6" imgW="3657600" imgH="94488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5773" y="3638670"/>
                        <a:ext cx="202739" cy="6580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69846" y="413875"/>
            <a:ext cx="146639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例题解读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rcRect b="-996"/>
          <a:stretch>
            <a:fillRect/>
          </a:stretch>
        </p:blipFill>
        <p:spPr bwMode="auto">
          <a:xfrm>
            <a:off x="1101243" y="1112967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376784" y="1024556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用分数表示阴影部分。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448203" y="1858245"/>
          <a:ext cx="1097280" cy="1261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8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6634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6634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634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6634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6634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6634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6634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6634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878897" y="1858245"/>
          <a:ext cx="1097142" cy="1253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3268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4319959" y="1858245"/>
          <a:ext cx="1097142" cy="12530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6535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535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5770235" y="1858245"/>
          <a:ext cx="1097142" cy="12530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53071"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>
                        <a:latin typeface="Arial Unicode MS" panose="020B0604020202020204" charset="-122"/>
                        <a:ea typeface="Arial Unicode MS" panose="020B0604020202020204" charset="-122"/>
                      </a:endParaRPr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6" name="组合 34"/>
          <p:cNvGrpSpPr/>
          <p:nvPr/>
        </p:nvGrpSpPr>
        <p:grpSpPr>
          <a:xfrm>
            <a:off x="1836403" y="3215491"/>
            <a:ext cx="642776" cy="689566"/>
            <a:chOff x="891978" y="3843616"/>
            <a:chExt cx="883210" cy="951153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950775" y="4292949"/>
              <a:ext cx="467275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98" name="TextBox 30"/>
            <p:cNvSpPr txBox="1"/>
            <p:nvPr/>
          </p:nvSpPr>
          <p:spPr>
            <a:xfrm>
              <a:off x="980271" y="3843616"/>
              <a:ext cx="524899" cy="5518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8</a:t>
              </a:r>
              <a:endParaRPr lang="en-US" altLang="zh-CN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  <p:sp>
          <p:nvSpPr>
            <p:cNvPr id="18" name="TextBox 33"/>
            <p:cNvSpPr txBox="1"/>
            <p:nvPr/>
          </p:nvSpPr>
          <p:spPr>
            <a:xfrm>
              <a:off x="891978" y="4242878"/>
              <a:ext cx="883210" cy="5518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24</a:t>
              </a:r>
              <a:endParaRPr lang="en-US" altLang="zh-CN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</p:grpSp>
      <p:grpSp>
        <p:nvGrpSpPr>
          <p:cNvPr id="19" name="组合 34"/>
          <p:cNvGrpSpPr/>
          <p:nvPr/>
        </p:nvGrpSpPr>
        <p:grpSpPr>
          <a:xfrm>
            <a:off x="3245210" y="3207435"/>
            <a:ext cx="642776" cy="689566"/>
            <a:chOff x="891978" y="3843616"/>
            <a:chExt cx="883210" cy="951154"/>
          </a:xfrm>
        </p:grpSpPr>
        <p:cxnSp>
          <p:nvCxnSpPr>
            <p:cNvPr id="20" name="直接连接符 19"/>
            <p:cNvCxnSpPr/>
            <p:nvPr/>
          </p:nvCxnSpPr>
          <p:spPr>
            <a:xfrm>
              <a:off x="950775" y="4292949"/>
              <a:ext cx="467275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95" name="TextBox 30"/>
            <p:cNvSpPr txBox="1"/>
            <p:nvPr/>
          </p:nvSpPr>
          <p:spPr>
            <a:xfrm>
              <a:off x="1009702" y="3843616"/>
              <a:ext cx="524899" cy="5518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4</a:t>
              </a:r>
              <a:endParaRPr lang="en-US" altLang="zh-CN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  <p:sp>
          <p:nvSpPr>
            <p:cNvPr id="21" name="TextBox 33"/>
            <p:cNvSpPr txBox="1"/>
            <p:nvPr/>
          </p:nvSpPr>
          <p:spPr>
            <a:xfrm>
              <a:off x="891978" y="4242878"/>
              <a:ext cx="883210" cy="5518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2</a:t>
              </a:r>
              <a:endParaRPr lang="en-US" altLang="zh-CN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</p:grpSp>
      <p:grpSp>
        <p:nvGrpSpPr>
          <p:cNvPr id="22" name="组合 34"/>
          <p:cNvGrpSpPr/>
          <p:nvPr/>
        </p:nvGrpSpPr>
        <p:grpSpPr>
          <a:xfrm>
            <a:off x="4753083" y="3184411"/>
            <a:ext cx="694612" cy="689566"/>
            <a:chOff x="950775" y="3843616"/>
            <a:chExt cx="955122" cy="951154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950775" y="4292949"/>
              <a:ext cx="467275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92" name="TextBox 30"/>
            <p:cNvSpPr txBox="1"/>
            <p:nvPr/>
          </p:nvSpPr>
          <p:spPr>
            <a:xfrm>
              <a:off x="1034743" y="3843616"/>
              <a:ext cx="524898" cy="5518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2</a:t>
              </a:r>
              <a:endParaRPr lang="en-US" altLang="zh-CN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  <p:sp>
          <p:nvSpPr>
            <p:cNvPr id="25" name="TextBox 33"/>
            <p:cNvSpPr txBox="1"/>
            <p:nvPr/>
          </p:nvSpPr>
          <p:spPr>
            <a:xfrm>
              <a:off x="1022688" y="4242878"/>
              <a:ext cx="883209" cy="5518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6</a:t>
              </a:r>
              <a:endParaRPr lang="en-US" altLang="zh-CN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</p:grpSp>
      <p:grpSp>
        <p:nvGrpSpPr>
          <p:cNvPr id="26" name="组合 34"/>
          <p:cNvGrpSpPr/>
          <p:nvPr/>
        </p:nvGrpSpPr>
        <p:grpSpPr>
          <a:xfrm>
            <a:off x="6234462" y="3163690"/>
            <a:ext cx="685396" cy="689566"/>
            <a:chOff x="950775" y="3843616"/>
            <a:chExt cx="942134" cy="951154"/>
          </a:xfrm>
        </p:grpSpPr>
        <p:cxnSp>
          <p:nvCxnSpPr>
            <p:cNvPr id="27" name="直接连接符 26"/>
            <p:cNvCxnSpPr/>
            <p:nvPr/>
          </p:nvCxnSpPr>
          <p:spPr>
            <a:xfrm>
              <a:off x="950775" y="4292949"/>
              <a:ext cx="467275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30"/>
            <p:cNvSpPr txBox="1"/>
            <p:nvPr/>
          </p:nvSpPr>
          <p:spPr>
            <a:xfrm>
              <a:off x="994986" y="3843616"/>
              <a:ext cx="524898" cy="5518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1</a:t>
              </a:r>
              <a:endParaRPr lang="en-US" altLang="zh-CN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  <p:sp>
          <p:nvSpPr>
            <p:cNvPr id="29" name="TextBox 33"/>
            <p:cNvSpPr txBox="1"/>
            <p:nvPr/>
          </p:nvSpPr>
          <p:spPr>
            <a:xfrm>
              <a:off x="1009701" y="4242878"/>
              <a:ext cx="883208" cy="5518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  <a:latin typeface="Arial Unicode MS" panose="020B0604020202020204" charset="-122"/>
                  <a:ea typeface="Arial Unicode MS" panose="020B0604020202020204" charset="-122"/>
                </a:rPr>
                <a:t>3</a:t>
              </a:r>
              <a:endParaRPr lang="en-US" altLang="zh-CN" dirty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 cstate="email"/>
          <a:srcRect b="-996"/>
          <a:stretch>
            <a:fillRect/>
          </a:stretch>
        </p:blipFill>
        <p:spPr bwMode="auto">
          <a:xfrm>
            <a:off x="1101243" y="904832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1532985" y="764388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认真观察，你发现了什么？</a:t>
            </a:r>
          </a:p>
        </p:txBody>
      </p:sp>
      <p:pic>
        <p:nvPicPr>
          <p:cNvPr id="23" name="图片 22" descr="4.png"/>
          <p:cNvPicPr>
            <a:picLocks noChangeAspect="1"/>
          </p:cNvPicPr>
          <p:nvPr/>
        </p:nvPicPr>
        <p:blipFill rotWithShape="1">
          <a:blip r:embed="rId4" cstate="email"/>
          <a:srcRect/>
          <a:stretch>
            <a:fillRect/>
          </a:stretch>
        </p:blipFill>
        <p:spPr bwMode="auto">
          <a:xfrm flipH="1">
            <a:off x="774589" y="2086468"/>
            <a:ext cx="828067" cy="148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云形标注 23"/>
          <p:cNvSpPr/>
          <p:nvPr/>
        </p:nvSpPr>
        <p:spPr>
          <a:xfrm>
            <a:off x="1905749" y="1770064"/>
            <a:ext cx="3080715" cy="1001992"/>
          </a:xfrm>
          <a:prstGeom prst="cloudCallout">
            <a:avLst>
              <a:gd name="adj1" fmla="val -61701"/>
              <a:gd name="adj2" fmla="val 4447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第二幅图，把整体分成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2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分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……</a:t>
            </a:r>
          </a:p>
        </p:txBody>
      </p:sp>
      <p:pic>
        <p:nvPicPr>
          <p:cNvPr id="25" name="图片 9" descr="4.png"/>
          <p:cNvPicPr>
            <a:picLocks noChangeAspect="1"/>
          </p:cNvPicPr>
          <p:nvPr/>
        </p:nvPicPr>
        <p:blipFill rotWithShape="1">
          <a:blip r:embed="rId5" cstate="email"/>
          <a:srcRect/>
          <a:stretch>
            <a:fillRect/>
          </a:stretch>
        </p:blipFill>
        <p:spPr bwMode="auto">
          <a:xfrm>
            <a:off x="7347354" y="2405240"/>
            <a:ext cx="1017884" cy="137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云形标注 25"/>
          <p:cNvSpPr/>
          <p:nvPr/>
        </p:nvSpPr>
        <p:spPr>
          <a:xfrm>
            <a:off x="3645620" y="3032225"/>
            <a:ext cx="3422607" cy="1001992"/>
          </a:xfrm>
          <a:prstGeom prst="cloudCallout">
            <a:avLst>
              <a:gd name="adj1" fmla="val 62967"/>
              <a:gd name="adj2" fmla="val -2734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 sz="17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28495" y="3157474"/>
          <a:ext cx="1989609" cy="75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6" imgW="1041400" imgH="393700" progId="Equation.KSEE3">
                  <p:embed/>
                </p:oleObj>
              </mc:Choice>
              <mc:Fallback>
                <p:oleObj r:id="rId6" imgW="10414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8495" y="3157474"/>
                        <a:ext cx="1989609" cy="751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bldLvl="0" animBg="1"/>
      <p:bldP spid="2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/>
          <a:srcRect b="-996"/>
          <a:stretch>
            <a:fillRect/>
          </a:stretch>
        </p:blipFill>
        <p:spPr bwMode="auto">
          <a:xfrm>
            <a:off x="840907" y="1060933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220583" y="920489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运用前面学过的知识解释笑笑的发现。</a:t>
            </a:r>
          </a:p>
        </p:txBody>
      </p:sp>
      <p:pic>
        <p:nvPicPr>
          <p:cNvPr id="23" name="图片 22" descr="4.png"/>
          <p:cNvPicPr>
            <a:picLocks noChangeAspect="1"/>
          </p:cNvPicPr>
          <p:nvPr/>
        </p:nvPicPr>
        <p:blipFill rotWithShape="1">
          <a:blip r:embed="rId4" cstate="email"/>
          <a:srcRect/>
          <a:stretch>
            <a:fillRect/>
          </a:stretch>
        </p:blipFill>
        <p:spPr bwMode="auto">
          <a:xfrm flipH="1">
            <a:off x="774589" y="2086468"/>
            <a:ext cx="828067" cy="148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云形标注 23"/>
          <p:cNvSpPr/>
          <p:nvPr/>
        </p:nvSpPr>
        <p:spPr>
          <a:xfrm>
            <a:off x="1905749" y="1495621"/>
            <a:ext cx="2395088" cy="1298538"/>
          </a:xfrm>
          <a:prstGeom prst="cloudCallout">
            <a:avLst>
              <a:gd name="adj1" fmla="val -61701"/>
              <a:gd name="adj2" fmla="val 4447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分数的分子和分母同时除以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……</a:t>
            </a: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05829" y="1943203"/>
          <a:ext cx="2062411" cy="230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5" imgW="1079500" imgH="1206500" progId="Equation.KSEE3">
                  <p:embed/>
                </p:oleObj>
              </mc:Choice>
              <mc:Fallback>
                <p:oleObj r:id="rId5" imgW="1079500" imgH="1206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5829" y="1943203"/>
                        <a:ext cx="2062411" cy="2303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下箭头 2"/>
          <p:cNvSpPr/>
          <p:nvPr/>
        </p:nvSpPr>
        <p:spPr>
          <a:xfrm>
            <a:off x="7184341" y="2206133"/>
            <a:ext cx="156662" cy="203667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 bldLvl="0" animBg="1"/>
      <p:bldP spid="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1620071" y="1631461"/>
            <a:ext cx="5904319" cy="208871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l">
              <a:lnSpc>
                <a:spcPct val="170000"/>
              </a:lnSpc>
            </a:pP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像这样，把一个分数的分子、分母同时除以公因数，分数的值不变，这个过程叫做</a:t>
            </a:r>
            <a:r>
              <a:rPr lang="zh-CN" altLang="en-US" dirty="0">
                <a:solidFill>
                  <a:srgbClr val="FF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约分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     不能再约分，是</a:t>
            </a:r>
            <a:r>
              <a:rPr lang="zh-CN" altLang="en-US" dirty="0">
                <a:solidFill>
                  <a:srgbClr val="FF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简分数</a:t>
            </a:r>
            <a:r>
              <a:rPr lang="zh-CN" altLang="en-US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77518" y="2369833"/>
          <a:ext cx="267247" cy="75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139700" imgH="393700" progId="Equation.KSEE3">
                  <p:embed/>
                </p:oleObj>
              </mc:Choice>
              <mc:Fallback>
                <p:oleObj r:id="rId3" imgW="139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518" y="2369833"/>
                        <a:ext cx="267247" cy="75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 cstate="email"/>
          <a:srcRect b="-996"/>
          <a:stretch>
            <a:fillRect/>
          </a:stretch>
        </p:blipFill>
        <p:spPr bwMode="auto">
          <a:xfrm>
            <a:off x="997109" y="956866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1376784" y="816422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看一看，说一说可以如何约分。</a:t>
            </a:r>
          </a:p>
        </p:txBody>
      </p:sp>
      <p:sp>
        <p:nvSpPr>
          <p:cNvPr id="27" name="圆角矩形 26"/>
          <p:cNvSpPr/>
          <p:nvPr/>
        </p:nvSpPr>
        <p:spPr>
          <a:xfrm>
            <a:off x="1018304" y="1475821"/>
            <a:ext cx="5132528" cy="3950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法一：逐次约分法。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109768" y="2014115"/>
            <a:ext cx="30922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每次除以它们的公因数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4701246" y="3048572"/>
          <a:ext cx="479202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5486400" imgH="9448800" progId="Equation.DSMT4">
                  <p:embed/>
                </p:oleObj>
              </mc:Choice>
              <mc:Fallback>
                <p:oleObj name="Equation" r:id="rId4" imgW="5486400" imgH="94488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1246" y="3048572"/>
                        <a:ext cx="479202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>
          <a:xfrm rot="16200000" flipH="1">
            <a:off x="4804986" y="3152112"/>
            <a:ext cx="207214" cy="207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16200000" flipH="1">
            <a:off x="4804986" y="3618342"/>
            <a:ext cx="207214" cy="207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9"/>
          <p:cNvSpPr txBox="1">
            <a:spLocks noChangeArrowheads="1"/>
          </p:cNvSpPr>
          <p:nvPr/>
        </p:nvSpPr>
        <p:spPr bwMode="auto">
          <a:xfrm>
            <a:off x="4753084" y="2685948"/>
            <a:ext cx="262198" cy="3747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华文楷体" panose="02010600040101010101" pitchFamily="2" charset="-122"/>
              </a:rPr>
              <a:t>4</a:t>
            </a:r>
          </a:p>
        </p:txBody>
      </p:sp>
      <p:sp>
        <p:nvSpPr>
          <p:cNvPr id="32" name="TextBox 10"/>
          <p:cNvSpPr txBox="1">
            <a:spLocks noChangeArrowheads="1"/>
          </p:cNvSpPr>
          <p:nvPr/>
        </p:nvSpPr>
        <p:spPr bwMode="auto">
          <a:xfrm>
            <a:off x="4701246" y="3815262"/>
            <a:ext cx="390438" cy="3747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华文楷体" panose="02010600040101010101" pitchFamily="2" charset="-122"/>
              </a:rPr>
              <a:t>12</a:t>
            </a:r>
          </a:p>
        </p:txBody>
      </p:sp>
      <p:cxnSp>
        <p:nvCxnSpPr>
          <p:cNvPr id="33" name="直接连接符 32"/>
          <p:cNvCxnSpPr/>
          <p:nvPr/>
        </p:nvCxnSpPr>
        <p:spPr>
          <a:xfrm rot="16200000" flipH="1">
            <a:off x="4804986" y="2789488"/>
            <a:ext cx="207214" cy="207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rot="16200000" flipH="1">
            <a:off x="4804986" y="3929162"/>
            <a:ext cx="207214" cy="207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13"/>
          <p:cNvSpPr txBox="1">
            <a:spLocks noChangeArrowheads="1"/>
          </p:cNvSpPr>
          <p:nvPr/>
        </p:nvSpPr>
        <p:spPr bwMode="auto">
          <a:xfrm>
            <a:off x="4753084" y="2375127"/>
            <a:ext cx="262198" cy="3747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华文楷体" panose="02010600040101010101" pitchFamily="2" charset="-122"/>
              </a:rPr>
              <a:t>2</a:t>
            </a:r>
          </a:p>
        </p:txBody>
      </p:sp>
      <p:sp>
        <p:nvSpPr>
          <p:cNvPr id="36" name="TextBox 14"/>
          <p:cNvSpPr txBox="1">
            <a:spLocks noChangeArrowheads="1"/>
          </p:cNvSpPr>
          <p:nvPr/>
        </p:nvSpPr>
        <p:spPr bwMode="auto">
          <a:xfrm>
            <a:off x="4753084" y="4084639"/>
            <a:ext cx="262198" cy="3747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华文楷体" panose="02010600040101010101" pitchFamily="2" charset="-122"/>
              </a:rPr>
              <a:t>6</a:t>
            </a:r>
          </a:p>
        </p:txBody>
      </p:sp>
      <p:cxnSp>
        <p:nvCxnSpPr>
          <p:cNvPr id="37" name="直接连接符 36"/>
          <p:cNvCxnSpPr/>
          <p:nvPr/>
        </p:nvCxnSpPr>
        <p:spPr>
          <a:xfrm rot="16200000" flipH="1">
            <a:off x="4804986" y="2478667"/>
            <a:ext cx="207214" cy="207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rot="16200000" flipH="1">
            <a:off x="4804986" y="4188179"/>
            <a:ext cx="207214" cy="207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17"/>
          <p:cNvSpPr txBox="1">
            <a:spLocks noChangeArrowheads="1"/>
          </p:cNvSpPr>
          <p:nvPr/>
        </p:nvSpPr>
        <p:spPr bwMode="auto">
          <a:xfrm>
            <a:off x="4753084" y="2064307"/>
            <a:ext cx="262198" cy="3747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华文楷体" panose="02010600040101010101" pitchFamily="2" charset="-122"/>
              </a:rPr>
              <a:t>1</a:t>
            </a:r>
          </a:p>
        </p:txBody>
      </p:sp>
      <p:sp>
        <p:nvSpPr>
          <p:cNvPr id="40" name="TextBox 18"/>
          <p:cNvSpPr txBox="1">
            <a:spLocks noChangeArrowheads="1"/>
          </p:cNvSpPr>
          <p:nvPr/>
        </p:nvSpPr>
        <p:spPr bwMode="auto">
          <a:xfrm>
            <a:off x="4805151" y="4395229"/>
            <a:ext cx="262198" cy="3747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华文楷体" panose="02010600040101010101" pitchFamily="2" charset="-122"/>
              </a:rPr>
              <a:t>3</a:t>
            </a:r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5284122" y="3048572"/>
          <a:ext cx="5321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6096000" imgH="9448800" progId="Equation.DSMT4">
                  <p:embed/>
                </p:oleObj>
              </mc:Choice>
              <mc:Fallback>
                <p:oleObj name="Equation" r:id="rId6" imgW="6096000" imgH="94488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4122" y="3048572"/>
                        <a:ext cx="5321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bldLvl="0" animBg="1"/>
      <p:bldP spid="28" grpId="0"/>
      <p:bldP spid="31" grpId="0"/>
      <p:bldP spid="32" grpId="0"/>
      <p:bldP spid="35" grpId="0"/>
      <p:bldP spid="36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1007246" y="938908"/>
            <a:ext cx="5132528" cy="39508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l"/>
            <a:r>
              <a:rPr lang="zh-CN" altLang="en-US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法二：一次约分法。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032358" y="1546504"/>
            <a:ext cx="426121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直接约去分子和分母的最大公因数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2618561" y="2695848"/>
          <a:ext cx="479202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5486400" imgH="9448800" progId="Equation.DSMT4">
                  <p:embed/>
                </p:oleObj>
              </mc:Choice>
              <mc:Fallback>
                <p:oleObj name="Equation" r:id="rId3" imgW="5486400" imgH="9448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8561" y="2695848"/>
                        <a:ext cx="479202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 rot="16200000" flipH="1">
            <a:off x="2722301" y="2799388"/>
            <a:ext cx="207214" cy="207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 rot="16200000" flipH="1">
            <a:off x="2722301" y="3265618"/>
            <a:ext cx="207214" cy="207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696893" y="2324015"/>
            <a:ext cx="262198" cy="3747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华文楷体" panose="02010600040101010101" pitchFamily="2" charset="-122"/>
              </a:rPr>
              <a:t>1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733754" y="3515493"/>
            <a:ext cx="262198" cy="3747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Arial Unicode MS" panose="020B0604020202020204" charset="-122"/>
                <a:ea typeface="Arial Unicode MS" panose="020B0604020202020204" charset="-122"/>
                <a:cs typeface="华文楷体" panose="02010600040101010101" pitchFamily="2" charset="-122"/>
              </a:rPr>
              <a:t>3</a:t>
            </a:r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3201437" y="2695848"/>
          <a:ext cx="5321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6096000" imgH="9448800" progId="Equation.DSMT4">
                  <p:embed/>
                </p:oleObj>
              </mc:Choice>
              <mc:Fallback>
                <p:oleObj name="Equation" r:id="rId5" imgW="6096000" imgH="9448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1437" y="2695848"/>
                        <a:ext cx="5321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20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5</Words>
  <Application>Microsoft Office PowerPoint</Application>
  <PresentationFormat>全屏显示(16:9)</PresentationFormat>
  <Paragraphs>79</Paragraphs>
  <Slides>1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Arial Unicode MS</vt:lpstr>
      <vt:lpstr>黑体</vt:lpstr>
      <vt:lpstr>华文楷体</vt:lpstr>
      <vt:lpstr>楷体</vt:lpstr>
      <vt:lpstr>隶书</vt:lpstr>
      <vt:lpstr>宋体</vt:lpstr>
      <vt:lpstr>微软雅黑</vt:lpstr>
      <vt:lpstr>Arial</vt:lpstr>
      <vt:lpstr>Calibri</vt:lpstr>
      <vt:lpstr>Calibri Light</vt:lpstr>
      <vt:lpstr>WWW.2PPT.COM
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1-21T07:20:00Z</dcterms:created>
  <dcterms:modified xsi:type="dcterms:W3CDTF">2023-01-16T21:3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DE98BA23E7E424F8A5AE374D04EAA4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